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300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0" r:id="rId25"/>
    <p:sldId id="279" r:id="rId26"/>
    <p:sldId id="303" r:id="rId27"/>
    <p:sldId id="304" r:id="rId28"/>
    <p:sldId id="305" r:id="rId29"/>
    <p:sldId id="306" r:id="rId30"/>
    <p:sldId id="281" r:id="rId31"/>
    <p:sldId id="282" r:id="rId32"/>
    <p:sldId id="283" r:id="rId33"/>
    <p:sldId id="298" r:id="rId34"/>
    <p:sldId id="299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011D8A-9F92-44D6-9268-B53A232D1AED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69624-79C2-4037-9FED-C650BD32F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022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EFE6F-CEB0-4F2B-B5B3-A7F97F9868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66B06B-1CD6-4609-860B-8411D11ED2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8AA165-8C0C-4D0B-A90B-051FBDD0E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0C489-DA0D-4CDA-98C4-92AD8A7A5F4C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459DF5-1A5C-4159-95BD-2930D7369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B0A633-0B0E-4B22-B437-537EB72ED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300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DBB10-A565-4586-942F-CD4882181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8FC7CB-4DC5-4CD7-A592-E4C832F804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54D4EE-E907-4F12-8C4F-FF5B78922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0AAE-E60C-4572-A90E-E20AF4383481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6DCD-07B0-4265-B36C-7C6066521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47582C-C7F1-4EDA-B20D-AAE693A39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19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60F242-77AF-4EC3-8D55-3A35C1A5D1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57CEA5-F6D6-4DD2-B2C0-22811E4D83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8E68F-512C-4986-9AAD-5B3C2B463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AC51B-521A-40EE-87EB-D665035C0202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5B9A93-4B7D-4960-BA54-220B6AF44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DFFBB-103C-40E1-9C37-DA57B8F56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09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E72AA-6783-4CFF-B3E8-664A13829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C04598-9800-444E-A9AE-C14CEC5463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44213C-499B-49EE-B94A-762937B6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FC5A5-CC9F-4B4C-847A-668B9FC133EE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0F5A21-A3CD-4E80-B32A-30B1F0371B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ADC607-E457-4FEF-AB74-CECB91809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38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141D3-3072-4BF5-AD51-448CC0D5C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E91CB0-6A16-4399-BE94-69AA1BD46F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C3900-CE83-43C5-A2CF-C04169368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D069C-D67B-43D0-8BD9-290120A76417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E355E-BD78-45A5-BEAC-D913A374F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509C53-892C-4DBC-B2CC-F6233CBEE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858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80C7E-B459-4840-943F-5B217E4DB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A4AF6-09F7-4F20-9C06-74EC057555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0B4183-6D5B-4E8F-8E9A-5A22B94087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C9C70B-B4D7-482E-92F7-82E4A6D12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904DD-FEE5-4539-A95D-427D1AA9E361}" type="datetime1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7A2124-48BD-4714-BC6E-6067C9790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7120AA-8DF9-4783-8CBA-DE8EF744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46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79A68A-1843-4F0F-B98D-209D4D048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CA7D8B-3CE1-4839-A350-993DD92375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08D7FF-5096-4D3A-967B-46C1619473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3E0DCA-05D1-4A88-8220-9A255BCA7C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D9A0A0-67A6-45B6-A6CE-1F6076EE7C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2DA722-EFAF-400B-AB7B-312422F89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E2489-5F07-4FC7-BD7C-231C79382FB9}" type="datetime1">
              <a:rPr lang="en-US" smtClean="0"/>
              <a:t>10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CE9D1D0-D612-4FA3-97FB-E25B9EF07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07EE128-23F3-4A83-B896-648D33C72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123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119D7-A195-443E-8C5B-2EF34AC92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F30043-E480-40E9-8AC6-399657E63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79497-2DF3-44C7-95C4-181AABBFA848}" type="datetime1">
              <a:rPr lang="en-US" smtClean="0"/>
              <a:t>10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64D40C-B811-494E-984D-5B3793781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90AC34-5382-45FA-97E7-76B5DA459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243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73C77B-11E2-453C-8F29-CB6FEECB2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EC571-9655-405C-8665-300AFFFD8FC6}" type="datetime1">
              <a:rPr lang="en-US" smtClean="0"/>
              <a:t>10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435AE7-036D-4165-B77D-03E55A1B5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E40DCF-1FB1-46DD-9B52-ED0975D11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22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A60FD-DB9C-4AA1-B248-52C7B5D3C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E9F73C-C76E-4CD7-BBA2-FB4026DBFE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5090EB-C904-4A5A-AB9D-F8D7897320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3A940D-E69C-40D4-BFF1-E71970EA2C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E101E-3728-4FBE-B83B-85533E480232}" type="datetime1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DB9B95-3073-49BE-A67D-DCF9C216B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78EEC4-4C66-4DF9-B86F-F52132EAF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75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EC0BF-AE1E-4B31-A6D3-4E4E1F6C9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827FE3D-41C8-4576-87CC-EA1E4E6BBD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BCED8E-671D-4BB0-A1A5-DFD6A1B9BC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BF208C-C5B3-43CC-A0FB-75CFA8818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AAEE6-265B-4527-9ED8-C7350A173882}" type="datetime1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4B9009-E478-432A-BF7D-3E909D7E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2E1971-FAAA-4F25-A383-E4E4EC3E1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2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641EC57-D788-4FEB-BFFF-CC96184A6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41020-9D89-4C21-8992-BA48B9B1C3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AC96D8-951C-4BF9-9AE8-D0539EA04B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1B088-79EC-4FE1-8626-6122DFD8483F}" type="datetime1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DFC307-9FF3-4DB3-91E9-6C75CACF27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198E8-D250-42CD-8EE2-2AE5ED46D9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7A156-0FC8-4905-85FF-B27CD936F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888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1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Document3.doc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package" Target="../embeddings/Microsoft_Word_Document4.docx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emf"/><Relationship Id="rId4" Type="http://schemas.openxmlformats.org/officeDocument/2006/relationships/package" Target="../embeddings/Microsoft_Word_Document.docx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4F47A-F9C1-4DAE-B947-F988FF7F2D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D1D940-B4EF-4CE4-AB0F-2E7A821B29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457200" indent="-457200">
              <a:buAutoNum type="arabicPlain" startAt="8"/>
            </a:pPr>
            <a:r>
              <a:rPr lang="en-US" dirty="0"/>
              <a:t>STATISTICS: Estimation</a:t>
            </a:r>
          </a:p>
          <a:p>
            <a:r>
              <a:rPr lang="en-US" dirty="0"/>
              <a:t>(Reading Exercises:  Montgomery and Runger – Chapter 7)</a:t>
            </a:r>
          </a:p>
          <a:p>
            <a:r>
              <a:rPr lang="en-US"/>
              <a:t> (</a:t>
            </a:r>
            <a:r>
              <a:rPr lang="en-CA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Reading </a:t>
            </a:r>
            <a:r>
              <a:rPr lang="en-CA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Exercises:  Yates and Goodman – Chapter 10</a:t>
            </a:r>
            <a:r>
              <a:rPr lang="en-US" dirty="0"/>
              <a:t>)</a:t>
            </a:r>
          </a:p>
          <a:p>
            <a:pPr marL="457200" indent="-457200">
              <a:buAutoNum type="arabicPlain" startAt="8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4798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0063E-9548-4302-8CE2-DF1797DF0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D00DDD-E97D-4A67-B5BF-851CAA4232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Case 1:</a:t>
                </a:r>
                <a:r>
                  <a:rPr lang="en-US" dirty="0"/>
                  <a:t> The tru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is known but the true variance is unknown. The sample variance, denoted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defin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mean of this sample varianc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, on average, the sample variance is equal to the true varianc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D00DDD-E97D-4A67-B5BF-851CAA4232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b="-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F34FE1-9012-4039-9DD0-5B182314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4472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4986-0C23-4615-8A5A-36EE7F500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A74FB1-F505-4048-9D5C-38497B9CB1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b="1" u="sng" dirty="0">
                    <a:solidFill>
                      <a:prstClr val="black"/>
                    </a:solidFill>
                  </a:rPr>
                  <a:t>Case 2:</a:t>
                </a:r>
                <a:r>
                  <a:rPr lang="en-US" dirty="0">
                    <a:solidFill>
                      <a:prstClr val="black"/>
                    </a:solidFill>
                  </a:rPr>
                  <a:t> The tru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and true variance are unknown. 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b="1" u="sng" dirty="0">
                    <a:solidFill>
                      <a:prstClr val="black"/>
                    </a:solidFill>
                  </a:rPr>
                  <a:t>Definition 1:</a:t>
                </a:r>
                <a:r>
                  <a:rPr lang="en-US" dirty="0">
                    <a:solidFill>
                      <a:prstClr val="black"/>
                    </a:solidFill>
                  </a:rPr>
                  <a:t> The sample variance, denoted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defined as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𝑤h𝑒𝑟𝑒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e>
                      </m:acc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b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A74FB1-F505-4048-9D5C-38497B9CB1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04F7BC-9D8E-4DD8-B41B-1C207C05E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95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4B062-CE97-463B-8431-7E718BD57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Sampl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8DE57-F95A-4C78-895E-A5CA44B7EC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To find the mean of the sample variance, add and subtr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</m:acc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 algn="ctr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8DE57-F95A-4C78-895E-A5CA44B7EC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FCE33A-6973-4198-ABB0-AB65BB6E4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388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100D2-E84B-4C44-91A0-1EAD0B5B70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Mean of Sample Vari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EF0AB8-E250-4376-AF90-CD6F9386FF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Simplify and take the mean term by ter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0" i="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en-US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EF0AB8-E250-4376-AF90-CD6F9386FF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45AA8D-ECAC-4112-8BF4-0C00A366F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805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71D62-EB0B-46CF-B5C7-2EA42F057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Mean of Sample Vari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65D89-F271-4BA9-9929-5EAC573F510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𝑟𝑜𝑚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𝑠𝑙𝑖𝑑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#10)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(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𝑟𝑜𝑚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𝑙𝑖𝑑𝑒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#5)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b="0" dirty="0">
                    <a:solidFill>
                      <a:prstClr val="black"/>
                    </a:solidFill>
                  </a:rPr>
                  <a:t>Therefore,</a:t>
                </a:r>
                <a:r>
                  <a:rPr lang="en-US" sz="2400" b="0" dirty="0">
                    <a:solidFill>
                      <a:prstClr val="black"/>
                    </a:solidFill>
                  </a:rPr>
                  <a:t>			</a:t>
                </a:r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sSubSup>
                      <m:sSub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sz="26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65D89-F271-4BA9-9929-5EAC573F51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D37AF5-F71D-4AE2-84C6-0A19C7CF9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0960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BEC60-B5C7-4C7C-BFB0-56A2FB71C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Mean of Sample Vari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B99855-25A8-4BD0-AEAE-F1C9D9258C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b="1" u="sng" dirty="0">
                    <a:solidFill>
                      <a:prstClr val="black"/>
                    </a:solidFill>
                  </a:rPr>
                  <a:t>Definition 2:</a:t>
                </a:r>
                <a:r>
                  <a:rPr lang="en-US" dirty="0">
                    <a:solidFill>
                      <a:prstClr val="black"/>
                    </a:solidFill>
                  </a:rPr>
                  <a:t> The sample variance (used in practice), is defined as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endParaRPr lang="en-US" dirty="0"/>
              </a:p>
              <a:p>
                <a:pPr marL="0" lv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lv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B99855-25A8-4BD0-AEAE-F1C9D9258C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0BA2EA-5106-4EE1-94AD-85DB9B2FB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482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80507-36A3-4B58-BAAD-9E2133A10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ort-Cut Formula for Sampl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36A5EC-AEF8-4416-9CE4-23875904B0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nary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36A5EC-AEF8-4416-9CE4-23875904B0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F9C23F-DB62-465D-A95D-C78E2B4AD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197846C5-02D2-4A06-B2C4-67E555698E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9019066"/>
                  </p:ext>
                </p:extLst>
              </p:nvPr>
            </p:nvGraphicFramePr>
            <p:xfrm>
              <a:off x="1946275" y="4262966"/>
              <a:ext cx="8128000" cy="14651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28000">
                      <a:extLst>
                        <a:ext uri="{9D8B030D-6E8A-4147-A177-3AD203B41FA5}">
                          <a16:colId xmlns:a16="http://schemas.microsoft.com/office/drawing/2014/main" val="102745091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𝑖</m:t>
                                        </m:r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sSubSup>
                                          <m:sSubSup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nary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m:rPr>
                                                    <m:brk m:alnAt="23"/>
                                                  </m:rP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=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𝑛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𝑋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m:rPr>
                                                    <m:brk m:alnAt="23"/>
                                                  </m:r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=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𝑛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𝑋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52356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197846C5-02D2-4A06-B2C4-67E555698E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9019066"/>
                  </p:ext>
                </p:extLst>
              </p:nvPr>
            </p:nvGraphicFramePr>
            <p:xfrm>
              <a:off x="1946275" y="4262966"/>
              <a:ext cx="8128000" cy="14651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28000">
                      <a:extLst>
                        <a:ext uri="{9D8B030D-6E8A-4147-A177-3AD203B41FA5}">
                          <a16:colId xmlns:a16="http://schemas.microsoft.com/office/drawing/2014/main" val="1027450919"/>
                        </a:ext>
                      </a:extLst>
                    </a:gridCol>
                  </a:tblGrid>
                  <a:tr h="14651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5" t="-415" r="-150" b="-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52356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651218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5E912-975F-40C1-87D5-425E613FA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Short-Cut Formula for Sample Variance and Sample Standard Devi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74A2EA-7F8C-42E3-96DF-D66D4FA083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74A2EA-7F8C-42E3-96DF-D66D4FA083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0D7D56-1C89-4352-8C86-5897E80ED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3E4189A-6A41-4ABB-A9A8-5C06762D95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2887474"/>
                  </p:ext>
                </p:extLst>
              </p:nvPr>
            </p:nvGraphicFramePr>
            <p:xfrm>
              <a:off x="3114674" y="3429000"/>
              <a:ext cx="5686425" cy="103238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86425">
                      <a:extLst>
                        <a:ext uri="{9D8B030D-6E8A-4147-A177-3AD203B41FA5}">
                          <a16:colId xmlns:a16="http://schemas.microsoft.com/office/drawing/2014/main" val="3681660819"/>
                        </a:ext>
                      </a:extLst>
                    </a:gridCol>
                  </a:tblGrid>
                  <a:tr h="3144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nary>
                                          <m:naryPr>
                                            <m:chr m:val="∑"/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m:rPr>
                                                <m:brk m:alnAt="23"/>
                                              </m:r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=1</m:t>
                                            </m:r>
                                          </m:sub>
                                          <m:sup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sup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nary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nary>
                                                  <m:naryPr>
                                                    <m:chr m:val="∑"/>
                                                    <m:ctrl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naryPr>
                                                  <m:sub>
                                                    <m:r>
                                                      <m:rPr>
                                                        <m:brk m:alnAt="23"/>
                                                      </m:r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=1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𝑛</m:t>
                                                    </m:r>
                                                  </m:sup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𝑋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𝑖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nary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num>
                                  <m:den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d>
                                      <m:d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825980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3E4189A-6A41-4ABB-A9A8-5C06762D95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2887474"/>
                  </p:ext>
                </p:extLst>
              </p:nvPr>
            </p:nvGraphicFramePr>
            <p:xfrm>
              <a:off x="3114674" y="3429000"/>
              <a:ext cx="5686425" cy="103238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86425">
                      <a:extLst>
                        <a:ext uri="{9D8B030D-6E8A-4147-A177-3AD203B41FA5}">
                          <a16:colId xmlns:a16="http://schemas.microsoft.com/office/drawing/2014/main" val="3681660819"/>
                        </a:ext>
                      </a:extLst>
                    </a:gridCol>
                  </a:tblGrid>
                  <a:tr h="10323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7" t="-588" r="-214" b="-1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825980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96F35A6-2224-4755-B9C5-6F2513737E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7068159"/>
                  </p:ext>
                </p:extLst>
              </p:nvPr>
            </p:nvGraphicFramePr>
            <p:xfrm>
              <a:off x="3015282" y="5004181"/>
              <a:ext cx="5686425" cy="135216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86425">
                      <a:extLst>
                        <a:ext uri="{9D8B030D-6E8A-4147-A177-3AD203B41FA5}">
                          <a16:colId xmlns:a16="http://schemas.microsoft.com/office/drawing/2014/main" val="3100800651"/>
                        </a:ext>
                      </a:extLst>
                    </a:gridCol>
                  </a:tblGrid>
                  <a:tr h="65467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nary>
                                          <m:naryPr>
                                            <m:chr m:val="∑"/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m:rPr>
                                                <m:brk m:alnAt="23"/>
                                              </m:r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=1</m:t>
                                            </m:r>
                                          </m:sub>
                                          <m:sup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sup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nary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nary>
                                                  <m:naryPr>
                                                    <m:chr m:val="∑"/>
                                                    <m:ctrl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naryPr>
                                                  <m:sub>
                                                    <m:r>
                                                      <m:rPr>
                                                        <m:brk m:alnAt="23"/>
                                                      </m:r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=1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𝑛</m:t>
                                                    </m:r>
                                                  </m:sup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𝑋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0" lang="en-US" sz="2800" b="0" i="1" u="none" strike="noStrike" kern="1200" cap="none" spc="0" normalizeH="0" baseline="0" noProof="0">
                                                            <a:ln>
                                                              <a:noFill/>
                                                            </a:ln>
                                                            <a:solidFill>
                                                              <a:prstClr val="black"/>
                                                            </a:solidFill>
                                                            <a:effectLst/>
                                                            <a:uLnTx/>
                                                            <a:uFillTx/>
                                                            <a:latin typeface="Cambria Math" panose="02040503050406030204" pitchFamily="18" charset="0"/>
                                                            <a:ea typeface="+mn-ea"/>
                                                            <a:cs typeface="+mn-cs"/>
                                                          </a:rPr>
                                                          <m:t>𝑖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nary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d>
                                          <m:d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38996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96F35A6-2224-4755-B9C5-6F2513737E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7068159"/>
                  </p:ext>
                </p:extLst>
              </p:nvPr>
            </p:nvGraphicFramePr>
            <p:xfrm>
              <a:off x="3015282" y="5004181"/>
              <a:ext cx="5686425" cy="135216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86425">
                      <a:extLst>
                        <a:ext uri="{9D8B030D-6E8A-4147-A177-3AD203B41FA5}">
                          <a16:colId xmlns:a16="http://schemas.microsoft.com/office/drawing/2014/main" val="3100800651"/>
                        </a:ext>
                      </a:extLst>
                    </a:gridCol>
                  </a:tblGrid>
                  <a:tr h="13521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7" t="-448" r="-214" b="-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389963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186164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2314B-C0D2-4B64-BAD1-8CAEEB305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D93259-F306-4423-B232-32A4ACC5E1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prstClr val="black"/>
                </a:solidFill>
              </a:rPr>
              <a:t>Find the sample variance and sample standard deviation for the data samples in the table below.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prstClr val="black"/>
              </a:solidFill>
            </a:endParaRP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9AD999-5A22-4273-BC33-5FF67BB41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C5E4D9-AB02-4C66-8405-6349A5675CE6}"/>
                  </a:ext>
                </a:extLst>
              </p:cNvPr>
              <p:cNvSpPr/>
              <p:nvPr/>
            </p:nvSpPr>
            <p:spPr>
              <a:xfrm>
                <a:off x="1933576" y="4071725"/>
                <a:ext cx="8010525" cy="2127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  <m:sup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nary>
                                          <m:naryPr>
                                            <m:chr m:val="∑"/>
                                            <m:limLoc m:val="undOvr"/>
                                            <m:grow m:val="on"/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=1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0</m:t>
                                            </m:r>
                                          </m:sup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nary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0×9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02118060−101808100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3444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p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58.7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C5E4D9-AB02-4C66-8405-6349A5675C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576" y="4071725"/>
                <a:ext cx="8010525" cy="21278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109BF9-3507-454A-949E-CC024B829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62891"/>
              </p:ext>
            </p:extLst>
          </p:nvPr>
        </p:nvGraphicFramePr>
        <p:xfrm>
          <a:off x="1080369" y="2823369"/>
          <a:ext cx="9716937" cy="124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42845" imgH="763081" progId="Word.Document.12">
                  <p:embed/>
                </p:oleObj>
              </mc:Choice>
              <mc:Fallback>
                <p:oleObj name="Document" r:id="rId3" imgW="5942845" imgH="763081" progId="Word.Documen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B8FC8A-414C-4BE2-88AA-2C9ABFC5E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369" y="2823369"/>
                        <a:ext cx="9716937" cy="124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530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35AE4-161A-483B-A873-B093F0585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Covariance and Correlation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93C94E-A8F0-45A0-B286-E8C2FA75329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two sets of random data sampl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ollected from two populations. The sample covariance i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                      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93C94E-A8F0-45A0-B286-E8C2FA7532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1B0D67-7A1E-4198-841A-C2E942D77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79103F16-A963-4436-A578-402A038813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3993021"/>
                  </p:ext>
                </p:extLst>
              </p:nvPr>
            </p:nvGraphicFramePr>
            <p:xfrm>
              <a:off x="3305175" y="3171825"/>
              <a:ext cx="5791200" cy="12562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91200">
                      <a:extLst>
                        <a:ext uri="{9D8B030D-6E8A-4147-A177-3AD203B41FA5}">
                          <a16:colId xmlns:a16="http://schemas.microsoft.com/office/drawing/2014/main" val="33552425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𝑌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</m:d>
                                    <m:d>
                                      <m:d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𝑌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𝑌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185678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79103F16-A963-4436-A578-402A038813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3993021"/>
                  </p:ext>
                </p:extLst>
              </p:nvPr>
            </p:nvGraphicFramePr>
            <p:xfrm>
              <a:off x="3305175" y="3171825"/>
              <a:ext cx="5791200" cy="12562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91200">
                      <a:extLst>
                        <a:ext uri="{9D8B030D-6E8A-4147-A177-3AD203B41FA5}">
                          <a16:colId xmlns:a16="http://schemas.microsoft.com/office/drawing/2014/main" val="3355242505"/>
                        </a:ext>
                      </a:extLst>
                    </a:gridCol>
                  </a:tblGrid>
                  <a:tr h="12562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5" t="-483" r="-210" b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1856782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099160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5D8AC-F591-4ACB-A643-9C3BD0334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atistics and their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BB99A1-14CF-41E8-886D-5BE39333FF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Statistic:</a:t>
                </a:r>
              </a:p>
              <a:p>
                <a:pPr marL="0" indent="0">
                  <a:buNone/>
                </a:pPr>
                <a:r>
                  <a:rPr lang="en-US" dirty="0"/>
                  <a:t>Consider a set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ndependent and randomly collected data s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from a population.  They have with but unknown probability distributions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Definition:</a:t>
                </a:r>
              </a:p>
              <a:p>
                <a:pPr marL="0" indent="0">
                  <a:buNone/>
                </a:pPr>
                <a:r>
                  <a:rPr lang="en-US" dirty="0"/>
                  <a:t>A statistic is a random variable whose value is a function of the randomly collected data samples, for exampl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this course, we are interested in first and second order statistics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BB99A1-14CF-41E8-886D-5BE39333FF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r="-290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EFB52A-BDDB-4667-8489-3B79AD680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053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5ADAE-B639-4B1F-9070-B3645CF96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ort-Cut Formula for Sample Co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AE43C1-4C50-4640-B5B4-1790FAB5C1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96CE68-691C-4071-ABF8-AB281090D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985B2A3F-6707-4CA5-A9AA-94C62BFDE3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988479"/>
                  </p:ext>
                </p:extLst>
              </p:nvPr>
            </p:nvGraphicFramePr>
            <p:xfrm>
              <a:off x="2032000" y="2639727"/>
              <a:ext cx="8128000" cy="12562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28000">
                      <a:extLst>
                        <a:ext uri="{9D8B030D-6E8A-4147-A177-3AD203B41FA5}">
                          <a16:colId xmlns:a16="http://schemas.microsoft.com/office/drawing/2014/main" val="247885197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𝑌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d>
                                      <m:d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den>
                                </m:f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nary>
                                      <m:naryPr>
                                        <m:chr m:val="∑"/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𝑖</m:t>
                                        </m:r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𝑌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d>
                                          <m:dPr>
                                            <m:ctrlPr>
                                              <a:rPr kumimoji="0" lang="en-US" sz="2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m:rPr>
                                                    <m:brk m:alnAt="23"/>
                                                  </m:rP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=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 smtClean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𝑛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0" lang="en-US" sz="2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0" lang="en-US" sz="2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𝑋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0" lang="en-US" sz="2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nary>
                                              <m:naryPr>
                                                <m:chr m:val="∑"/>
                                                <m:ctrl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m:rPr>
                                                    <m:brk m:alnAt="23"/>
                                                  </m:rP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=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kumimoji="0" lang="en-US" sz="2800" b="0" i="1" u="none" strike="noStrike" kern="1200" cap="none" spc="0" normalizeH="0" baseline="0" noProof="0">
                                                    <a:ln>
                                                      <a:noFill/>
                                                    </a:ln>
                                                    <a:solidFill>
                                                      <a:prstClr val="black"/>
                                                    </a:solidFill>
                                                    <a:effectLst/>
                                                    <a:uLnTx/>
                                                    <a:uFillTx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𝑛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0" lang="en-US" sz="2800" b="0" i="1" u="none" strike="noStrike" kern="1200" cap="none" spc="0" normalizeH="0" baseline="0" noProof="0" smtClean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𝑌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0" lang="en-US" sz="2800" b="0" i="1" u="none" strike="noStrike" kern="1200" cap="none" spc="0" normalizeH="0" baseline="0" noProof="0">
                                                        <a:ln>
                                                          <a:noFill/>
                                                        </a:ln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effectLst/>
                                                        <a:uLnTx/>
                                                        <a:uFillTx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094206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985B2A3F-6707-4CA5-A9AA-94C62BFDE3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988479"/>
                  </p:ext>
                </p:extLst>
              </p:nvPr>
            </p:nvGraphicFramePr>
            <p:xfrm>
              <a:off x="2032000" y="2639727"/>
              <a:ext cx="8128000" cy="12562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28000">
                      <a:extLst>
                        <a:ext uri="{9D8B030D-6E8A-4147-A177-3AD203B41FA5}">
                          <a16:colId xmlns:a16="http://schemas.microsoft.com/office/drawing/2014/main" val="2478851975"/>
                        </a:ext>
                      </a:extLst>
                    </a:gridCol>
                  </a:tblGrid>
                  <a:tr h="12562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5" t="-966" r="-150" b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094206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844689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A2D45-8B89-4173-AE20-BF8A10FC6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Correlation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1CEFFA-EEBA-4BDA-8E59-9F3792C186D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1CEFFA-EEBA-4BDA-8E59-9F3792C186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5A9DCE-7FF1-4E87-BB3A-5F5FAF03A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35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52275-F839-40F5-8575-683BCC555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perties of Correlation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DF6892-C3C7-4ED7-AC08-AE799365D2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𝑌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+1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uncorrelated or independent.</a:t>
                </a:r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>
                    <a:solidFill>
                      <a:prstClr val="black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are </a:t>
                </a:r>
                <a:r>
                  <a:rPr lang="en-US" dirty="0"/>
                  <a:t>correlated or linearly related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DF6892-C3C7-4ED7-AC08-AE799365D2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EC4253-F49D-41A5-B0DD-075520641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727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600905-F122-4EA9-B116-FAD403699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21A8AF-EC91-446D-A103-FA3D040834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Find the correlation coefficient for the data pairs in the table below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Solu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2.6,</m:t>
                            </m:r>
                          </m:e>
                          <m:e/>
                        </m:mr>
                      </m:m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2.44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21A8AF-EC91-446D-A103-FA3D040834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BDFCAB-B986-45A5-9F6B-ED14A0AF0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C89104-69E7-4BBB-B7DE-8A0AD7E36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59503"/>
              </p:ext>
            </p:extLst>
          </p:nvPr>
        </p:nvGraphicFramePr>
        <p:xfrm>
          <a:off x="1188899" y="2670969"/>
          <a:ext cx="9523391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42845" imgH="830517" progId="Word.Document.12">
                  <p:embed/>
                </p:oleObj>
              </mc:Choice>
              <mc:Fallback>
                <p:oleObj name="Document" r:id="rId4" imgW="5942845" imgH="8305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899" y="2670969"/>
                        <a:ext cx="9523391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296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CF73A5-4C1E-4FA2-9698-333EB0A72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AE5AAE-E7DF-4B1E-BADD-6F8497F162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1A8501-3A55-4A9B-B8A5-44A207CC7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22E5BE5-26D3-4FA0-9210-438274A10C57}"/>
                  </a:ext>
                </a:extLst>
              </p:cNvPr>
              <p:cNvSpPr/>
              <p:nvPr/>
            </p:nvSpPr>
            <p:spPr>
              <a:xfrm>
                <a:off x="3606025" y="1926535"/>
                <a:ext cx="6592126" cy="1193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×9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1.95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.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22E5BE5-26D3-4FA0-9210-438274A10C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025" y="1926535"/>
                <a:ext cx="6592126" cy="11932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88B6921-7A8E-47F4-8152-1EC4F39D8DDD}"/>
                  </a:ext>
                </a:extLst>
              </p:cNvPr>
              <p:cNvSpPr/>
              <p:nvPr/>
            </p:nvSpPr>
            <p:spPr>
              <a:xfrm>
                <a:off x="3606025" y="3738190"/>
                <a:ext cx="6906250" cy="1193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grow m:val="on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×9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16.07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4.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88B6921-7A8E-47F4-8152-1EC4F39D8D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025" y="3738190"/>
                <a:ext cx="6906250" cy="1193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1667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F7433-2A79-4EE1-8A4D-8D148D02E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1036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 3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1B967B-286B-458A-8425-45D31A5747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×9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3.86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Conclusion:</a:t>
                </a:r>
              </a:p>
              <a:p>
                <a:pPr marL="0" indent="0">
                  <a:buNone/>
                </a:pPr>
                <a:r>
                  <a:rPr lang="en-US" dirty="0"/>
                  <a:t>There is a strong correlation between the two popula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1B967B-286B-458A-8425-45D31A5747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BD541E-9756-4394-A807-E14E603A2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DAC3902-33F0-42AE-B7EC-6D897A74EE93}"/>
                  </a:ext>
                </a:extLst>
              </p:cNvPr>
              <p:cNvSpPr/>
              <p:nvPr/>
            </p:nvSpPr>
            <p:spPr>
              <a:xfrm>
                <a:off x="3185052" y="3429000"/>
                <a:ext cx="3883820" cy="846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.86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.4×4</m:t>
                          </m:r>
                        </m:den>
                      </m:f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.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DAC3902-33F0-42AE-B7EC-6D897A74E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52" y="3429000"/>
                <a:ext cx="3883820" cy="8466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00573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4EEA1-C675-4EE0-BCEF-C2C9AFE55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46E6A3-1EF4-4013-81F6-4C21019EFC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n electrical firm manufactures light bulbs that have a mean length  of life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0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𝑜𝑢𝑟𝑠</m:t>
                    </m:r>
                  </m:oMath>
                </a14:m>
                <a:r>
                  <a:rPr lang="en-US" dirty="0"/>
                  <a:t> and a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𝑜𝑢𝑟𝑠</m:t>
                    </m:r>
                  </m:oMath>
                </a14:m>
                <a:r>
                  <a:rPr lang="en-US" dirty="0"/>
                  <a:t>. Find the probability that a random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bulbs will have an average life of less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775</m:t>
                    </m:r>
                  </m:oMath>
                </a14:m>
                <a:r>
                  <a:rPr lang="en-US" dirty="0"/>
                  <a:t> hour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46E6A3-1EF4-4013-81F6-4C21019EFC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77D183-A195-42AF-A2ED-614B5F43F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3754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FB61-0151-4635-9E7F-B2CD04ECF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A491F9-0884-4FA7-9659-4D72B17958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we tak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 random samples, the distribution of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 will be approximately Gaussian, with sampl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 and sample standard deviation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A491F9-0884-4FA7-9659-4D72B17958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F42F68-7590-47AC-9D81-C2C805285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8F40E2-6B5F-47BD-91D0-3CE86E180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8602"/>
              </p:ext>
            </p:extLst>
          </p:nvPr>
        </p:nvGraphicFramePr>
        <p:xfrm>
          <a:off x="3155950" y="3897829"/>
          <a:ext cx="63373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7080" imgH="2108160" progId="Equation.DSMT4">
                  <p:embed/>
                </p:oleObj>
              </mc:Choice>
              <mc:Fallback>
                <p:oleObj name="Equation" r:id="rId4" imgW="63370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950" y="3897829"/>
                        <a:ext cx="63373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7186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455A8-7040-44FD-A7A1-5470161BA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74E035-AD81-46F9-86F8-02EB3AF0D0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manufacturing process produces cylindrical component parts having a mean diamete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.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𝑚</m:t>
                    </m:r>
                  </m:oMath>
                </a14:m>
                <a:r>
                  <a:rPr lang="en-US" dirty="0"/>
                  <a:t>.  It is known that the population standard deviatio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𝑚</m:t>
                    </m:r>
                  </m:oMath>
                </a14:m>
                <a:r>
                  <a:rPr lang="en-US" dirty="0"/>
                  <a:t>.  An experiment is conducted in whi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parts produced by the process are selected randomly and the diameter measured on each. The experiment indicates a sample average diamete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.027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𝑚</m:t>
                    </m:r>
                  </m:oMath>
                </a14:m>
                <a:r>
                  <a:rPr lang="en-US" dirty="0"/>
                  <a:t>. Evaluate the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|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.027</m:t>
                        </m:r>
                      </m:e>
                    </m:d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74E035-AD81-46F9-86F8-02EB3AF0D0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9B1B7C-2595-4283-B9A5-CC552BB7B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940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3AF6D-6A3F-4A4F-9ABF-5A9C621BA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3C8E38-61BA-4EDC-9CA5-6C729AACFF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CCDF3B-41AD-4B62-BD8F-A9F5E6725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F9E271-286F-44A0-A1D9-01A4FCDCD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78529"/>
              </p:ext>
            </p:extLst>
          </p:nvPr>
        </p:nvGraphicFramePr>
        <p:xfrm>
          <a:off x="2406650" y="1646238"/>
          <a:ext cx="687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600" imgH="774360" progId="Equation.DSMT4">
                  <p:embed/>
                </p:oleObj>
              </mc:Choice>
              <mc:Fallback>
                <p:oleObj name="Equation" r:id="rId2" imgW="6870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6650" y="1646238"/>
                        <a:ext cx="687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B606EA-F878-4E35-B3A9-DE474FB2A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41914"/>
              </p:ext>
            </p:extLst>
          </p:nvPr>
        </p:nvGraphicFramePr>
        <p:xfrm>
          <a:off x="1911350" y="2606675"/>
          <a:ext cx="73787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78560" imgH="3886200" progId="Equation.DSMT4">
                  <p:embed/>
                </p:oleObj>
              </mc:Choice>
              <mc:Fallback>
                <p:oleObj name="Equation" r:id="rId4" imgW="737856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1350" y="2606675"/>
                        <a:ext cx="7378700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2260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FF3FC-832B-41BB-8F0B-F44884729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Mean – First order statis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FCD71-3E12-442A-AD94-1DDB51C3AE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a 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ndependent random samples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drawn from a popu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.  These random samples are assumed to have identical but unknown mean and identical variance, that is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ample mean (first order statistic) is defined as the arithmetic averag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6FCD71-3E12-442A-AD94-1DDB51C3AE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191640-2C71-4C0A-BAEC-A78D1908D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140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BFABE-8098-4671-B410-5501C4EF47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mpirical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6C62F-9F9A-4664-B1ED-1CBBC5F933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uppose we collect a set of random sampl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from a population with C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that we do not know.  We can approximate the CDF by the empirical CDF, which is defined a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umber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amples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no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greater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than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6C62F-9F9A-4664-B1ED-1CBBC5F933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B3DBFB-96A7-4271-80DA-607C95398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262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9D893-E8E7-4DB4-929E-A40BA0972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941D2-08A6-4558-9434-E78CA626B6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etermine </a:t>
            </a:r>
            <a:r>
              <a:rPr lang="en-CA" dirty="0"/>
              <a:t>the empirical CDF of the resistance samples in the table below.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US" b="1" u="sng" dirty="0"/>
              <a:t>Solution:  </a:t>
            </a:r>
            <a:r>
              <a:rPr lang="en-US" dirty="0"/>
              <a:t>First, we need to list the samples in ascending order, 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192AED-39ED-41A7-9258-80E4EAD8F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1FF89E-CEB7-4550-9730-579341198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3355"/>
              </p:ext>
            </p:extLst>
          </p:nvPr>
        </p:nvGraphicFramePr>
        <p:xfrm>
          <a:off x="981075" y="3070225"/>
          <a:ext cx="9810750" cy="118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2845" imgH="716200" progId="Word.Document.12">
                  <p:embed/>
                </p:oleObj>
              </mc:Choice>
              <mc:Fallback>
                <p:oleObj name="Document" r:id="rId2" imgW="5942845" imgH="716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1075" y="3070225"/>
                        <a:ext cx="9810750" cy="118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FE32AB7-6A0B-4367-B11F-3CE690856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9137"/>
              </p:ext>
            </p:extLst>
          </p:nvPr>
        </p:nvGraphicFramePr>
        <p:xfrm>
          <a:off x="981075" y="4960938"/>
          <a:ext cx="9718675" cy="108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6377670" imgH="749016" progId="Word.Document.12">
                  <p:embed/>
                </p:oleObj>
              </mc:Choice>
              <mc:Fallback>
                <p:oleObj name="Document" r:id="rId4" imgW="6377670" imgH="7490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4960938"/>
                        <a:ext cx="9718675" cy="108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622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D74-C628-4115-8A29-2B70E3378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6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4FA75D-DD51-481B-8851-2C7F4D4C13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empirical CDF is shown in the table below,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DA1FE1-CDE1-465F-AA31-365B88BF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32FD06-C62D-4584-B61E-8BFE224C2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03763"/>
              </p:ext>
            </p:extLst>
          </p:nvPr>
        </p:nvGraphicFramePr>
        <p:xfrm>
          <a:off x="838200" y="2659063"/>
          <a:ext cx="105648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468379" imgH="1009748" progId="Word.Document.12">
                  <p:embed/>
                </p:oleObj>
              </mc:Choice>
              <mc:Fallback>
                <p:oleObj name="Document" r:id="rId2" imgW="6468379" imgH="1009748" progId="Word.Documen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765EE1-78C1-4DFF-95C4-0AA5C38A7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659063"/>
                        <a:ext cx="10564812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554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551378-ACE2-4948-89B7-F8259FD66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nte Carlo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8F8564-DF4B-4D6B-8559-EBD7C140EF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nte Carlo simulation is a method for carrying out complex computer simulations of systems undergoing random perturbations.  Suppose we have a system described in terms of input-output equations.  The input or system parameters have random aspects (random noise, unknown component values, etc.).  We can obtain a probabilistic description of the system by modeling the random quantities with random number generators on a computer, repeatedly solving the system equations as we draw different realizations for the random quantities and computing some statistics of the desired responses or outpu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828E2C-2FA7-413A-A05D-E6A4CD7E9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119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75325-58A4-42CF-93CF-2092D4E1D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ystem Model for Monte Carlo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D10CF-9783-44DA-955B-1F14FF30DB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959921-81C4-452D-BF6C-90D77009C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6FF56-DB20-4634-9C2D-776B080529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875" y="1980799"/>
            <a:ext cx="6199355" cy="325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92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A0585-7D10-4C44-AF0E-0AFE87FD2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188F69-092F-45DB-A884-1CA5FCB053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It is important to assess the accuracy of the estimate by examining its mean and varianc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188F69-092F-45DB-A884-1CA5FCB053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B1E972-1754-4E3D-89BB-F1D3F217C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0267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7D02B-C829-4E2E-B941-09D14BD70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 of 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F338AE-7241-4053-80ED-B4F6FE664F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6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sz="26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6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sz="2600" dirty="0">
                    <a:solidFill>
                      <a:prstClr val="black"/>
                    </a:solidFill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are independent, the expectation is zero for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and 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sz="2600" dirty="0">
                  <a:solidFill>
                    <a:prstClr val="black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F338AE-7241-4053-80ED-B4F6FE664F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 t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0B64B2-D6DB-4E9E-98DF-A069E5A46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91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963B2-C976-4A91-AC65-5F3BD6FD3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clu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59152D-31A0-4932-BF0C-89D02915A3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he mean of the sample mean is equal to the population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</a:p>
              <a:p>
                <a:r>
                  <a:rPr lang="en-US" dirty="0"/>
                  <a:t>The variance of the sample mean approaches zero as the sample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is increased. 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0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refore, the accuracy of the estimated mean improves with increasing sample size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59152D-31A0-4932-BF0C-89D02915A3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7211B5-70CC-4B47-AA6F-02AA65CB7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084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F2242-4E73-41FC-8CA0-B15066891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entral Limit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4A2860-2A71-4DC6-9406-35626D7EA7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be the sample mean of a set of independent random variables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of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aken from a population with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 Consider the normalized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,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ccording to the central limit theorem, the probability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  approaches the standard Gaussian PDF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4A2860-2A71-4DC6-9406-35626D7EA7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801"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55156F-A3E4-4B08-B3F1-681988FAA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307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C8CC8-56B6-4447-9B00-0A4001602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477521-3DDA-46A4-A6EE-D7CE7AFD61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t is required to infer whether the population of resistors from a production line is within a tolerance rang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0%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/>
                  <a:t>.  We pick a random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/>
                  <a:t>  resistors and measure their resistances in ohms, which are provided in the table below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477521-3DDA-46A4-A6EE-D7CE7AFD61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B8FC8A-414C-4BE2-88AA-2C9ABFC5E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35843"/>
              </p:ext>
            </p:extLst>
          </p:nvPr>
        </p:nvGraphicFramePr>
        <p:xfrm>
          <a:off x="896626" y="3694112"/>
          <a:ext cx="1031790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42845" imgH="763081" progId="Word.Document.12">
                  <p:embed/>
                </p:oleObj>
              </mc:Choice>
              <mc:Fallback>
                <p:oleObj name="Document" r:id="rId4" imgW="5942845" imgH="7630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626" y="3694112"/>
                        <a:ext cx="10317903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0913DE-4FE2-4E19-A688-492EABB13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89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A9A6F-7B18-456A-8C6F-31F502DB5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1D1B1-310B-4CCB-A6CE-90F984DE31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mpute the sample mea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00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, therefore, infer that the sample mean is within the tolerance rang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00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0%</m:t>
                    </m:r>
                  </m:oMath>
                </a14:m>
                <a:r>
                  <a:rPr lang="en-US" dirty="0"/>
                  <a:t>  	 	 	 	 	 	 	 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1D1B1-310B-4CCB-A6CE-90F984DE31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566F2F-BC8E-4366-9539-415E8239A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7A156-0FC8-4905-85FF-B27CD936F3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0550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SECTOMILLISECCONVERTED" val="1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004&quot;&gt;&lt;property id=&quot;20148&quot; value=&quot;5&quot;/&gt;&lt;property id=&quot;20300&quot; value=&quot;Slide 2 - &amp;quot;Statistics and their Distributions&amp;quot;&quot;/&gt;&lt;property id=&quot;20307&quot; value=&quot;257&quot;/&gt;&lt;/object&gt;&lt;object type=&quot;3&quot; unique_id=&quot;10005&quot;&gt;&lt;property id=&quot;20148&quot; value=&quot;5&quot;/&gt;&lt;property id=&quot;20300&quot; value=&quot;Slide 3 - &amp;quot;Sample Mean – First order statistic&amp;quot;&quot;/&gt;&lt;property id=&quot;20307&quot; value=&quot;258&quot;/&gt;&lt;/object&gt;&lt;object type=&quot;3&quot; unique_id=&quot;10006&quot;&gt;&lt;property id=&quot;20148&quot; value=&quot;5&quot;/&gt;&lt;property id=&quot;20300&quot; value=&quot;Slide 4 - &amp;quot;Mean of Sample Mean&amp;quot;&quot;/&gt;&lt;property id=&quot;20307&quot; value=&quot;259&quot;/&gt;&lt;/object&gt;&lt;object type=&quot;3&quot; unique_id=&quot;10007&quot;&gt;&lt;property id=&quot;20148&quot; value=&quot;5&quot;/&gt;&lt;property id=&quot;20300&quot; value=&quot;Slide 5 - &amp;quot;Variance of Sample Mean&amp;quot;&quot;/&gt;&lt;property id=&quot;20307&quot; value=&quot;260&quot;/&gt;&lt;/object&gt;&lt;object type=&quot;3&quot; unique_id=&quot;10008&quot;&gt;&lt;property id=&quot;20148&quot; value=&quot;5&quot;/&gt;&lt;property id=&quot;20300&quot; value=&quot;Slide 6 - &amp;quot;Conclusions&amp;quot;&quot;/&gt;&lt;property id=&quot;20307&quot; value=&quot;261&quot;/&gt;&lt;/object&gt;&lt;object type=&quot;3&quot; unique_id=&quot;10009&quot;&gt;&lt;property id=&quot;20148&quot; value=&quot;5&quot;/&gt;&lt;property id=&quot;20300&quot; value=&quot;Slide 7 - &amp;quot;Central Limit Theorem&amp;quot;&quot;/&gt;&lt;property id=&quot;20307&quot; value=&quot;300&quot;/&gt;&lt;/object&gt;&lt;object type=&quot;3&quot; unique_id=&quot;10010&quot;&gt;&lt;property id=&quot;20148&quot; value=&quot;5&quot;/&gt;&lt;property id=&quot;20300&quot; value=&quot;Slide 8 - &amp;quot;Example 1&amp;quot;&quot;/&gt;&lt;property id=&quot;20307&quot; value=&quot;262&quot;/&gt;&lt;/object&gt;&lt;object type=&quot;3&quot; unique_id=&quot;10011&quot;&gt;&lt;property id=&quot;20148&quot; value=&quot;5&quot;/&gt;&lt;property id=&quot;20300&quot; value=&quot;Slide 9 - &amp;quot;Example 1 Solution&amp;quot;&quot;/&gt;&lt;property id=&quot;20307&quot; value=&quot;263&quot;/&gt;&lt;/object&gt;&lt;object type=&quot;3&quot; unique_id=&quot;10012&quot;&gt;&lt;property id=&quot;20148&quot; value=&quot;5&quot;/&gt;&lt;property id=&quot;20300&quot; value=&quot;Slide 10 - &amp;quot;Sample Variance&amp;quot;&quot;/&gt;&lt;property id=&quot;20307&quot; value=&quot;264&quot;/&gt;&lt;/object&gt;&lt;object type=&quot;3&quot; unique_id=&quot;10013&quot;&gt;&lt;property id=&quot;20148&quot; value=&quot;5&quot;/&gt;&lt;property id=&quot;20300&quot; value=&quot;Slide 11 - &amp;quot;Sample Variance&amp;quot;&quot;/&gt;&lt;property id=&quot;20307&quot; value=&quot;265&quot;/&gt;&lt;/object&gt;&lt;object type=&quot;3&quot; unique_id=&quot;10014&quot;&gt;&lt;property id=&quot;20148&quot; value=&quot;5&quot;/&gt;&lt;property id=&quot;20300&quot; value=&quot;Slide 12 - &amp;quot;Mean of Sample Variance&amp;quot;&quot;/&gt;&lt;property id=&quot;20307&quot; value=&quot;266&quot;/&gt;&lt;/object&gt;&lt;object type=&quot;3&quot; unique_id=&quot;10015&quot;&gt;&lt;property id=&quot;20148&quot; value=&quot;5&quot;/&gt;&lt;property id=&quot;20300&quot; value=&quot;Slide 13 - &amp;quot;Mean of Sample Variance&amp;quot;&quot;/&gt;&lt;property id=&quot;20307&quot; value=&quot;267&quot;/&gt;&lt;/object&gt;&lt;object type=&quot;3&quot; unique_id=&quot;10016&quot;&gt;&lt;property id=&quot;20148&quot; value=&quot;5&quot;/&gt;&lt;property id=&quot;20300&quot; value=&quot;Slide 14 - &amp;quot;Mean of Sample Variance&amp;quot;&quot;/&gt;&lt;property id=&quot;20307&quot; value=&quot;269&quot;/&gt;&lt;/object&gt;&lt;object type=&quot;3&quot; unique_id=&quot;10017&quot;&gt;&lt;property id=&quot;20148&quot; value=&quot;5&quot;/&gt;&lt;property id=&quot;20300&quot; value=&quot;Slide 15 - &amp;quot;Mean of Sample Variance&amp;quot;&quot;/&gt;&lt;property id=&quot;20307&quot; value=&quot;270&quot;/&gt;&lt;/object&gt;&lt;object type=&quot;3&quot; unique_id=&quot;10018&quot;&gt;&lt;property id=&quot;20148&quot; value=&quot;5&quot;/&gt;&lt;property id=&quot;20300&quot; value=&quot;Slide 16 - &amp;quot;Short-Cut Formula for Sample Variance&amp;quot;&quot;/&gt;&lt;property id=&quot;20307&quot; value=&quot;271&quot;/&gt;&lt;/object&gt;&lt;object type=&quot;3&quot; unique_id=&quot;10019&quot;&gt;&lt;property id=&quot;20148&quot; value=&quot;5&quot;/&gt;&lt;property id=&quot;20300&quot; value=&quot;Slide 17 - &amp;quot;Short-Cut Formula for Sample Variance and Sample Standard Deviation&amp;quot;&quot;/&gt;&lt;property id=&quot;20307&quot; value=&quot;272&quot;/&gt;&lt;/object&gt;&lt;object type=&quot;3&quot; unique_id=&quot;10020&quot;&gt;&lt;property id=&quot;20148&quot; value=&quot;5&quot;/&gt;&lt;property id=&quot;20300&quot; value=&quot;Slide 18 - &amp;quot;Example 2&amp;quot;&quot;/&gt;&lt;property id=&quot;20307&quot; value=&quot;273&quot;/&gt;&lt;/object&gt;&lt;object type=&quot;3&quot; unique_id=&quot;10021&quot;&gt;&lt;property id=&quot;20148&quot; value=&quot;5&quot;/&gt;&lt;property id=&quot;20300&quot; value=&quot;Slide 19 - &amp;quot;Sample Covariance and Correlation Coefficient&amp;quot;&quot;/&gt;&lt;property id=&quot;20307&quot; value=&quot;274&quot;/&gt;&lt;/object&gt;&lt;object type=&quot;3&quot; unique_id=&quot;10022&quot;&gt;&lt;property id=&quot;20148&quot; value=&quot;5&quot;/&gt;&lt;property id=&quot;20300&quot; value=&quot;Slide 20 - &amp;quot;Short-Cut Formula for Sample Covariance&amp;quot;&quot;/&gt;&lt;property id=&quot;20307&quot; value=&quot;275&quot;/&gt;&lt;/object&gt;&lt;object type=&quot;3&quot; unique_id=&quot;10023&quot;&gt;&lt;property id=&quot;20148&quot; value=&quot;5&quot;/&gt;&lt;property id=&quot;20300&quot; value=&quot;Slide 21 - &amp;quot;Sample Correlation Coefficient&amp;quot;&quot;/&gt;&lt;property id=&quot;20307&quot; value=&quot;276&quot;/&gt;&lt;/object&gt;&lt;object type=&quot;3&quot; unique_id=&quot;10024&quot;&gt;&lt;property id=&quot;20148&quot; value=&quot;5&quot;/&gt;&lt;property id=&quot;20300&quot; value=&quot;Slide 22 - &amp;quot;Properties of Correlation Coefficient&amp;quot;&quot;/&gt;&lt;property id=&quot;20307&quot; value=&quot;277&quot;/&gt;&lt;/object&gt;&lt;object type=&quot;3&quot; unique_id=&quot;10025&quot;&gt;&lt;property id=&quot;20148&quot; value=&quot;5&quot;/&gt;&lt;property id=&quot;20300&quot; value=&quot;Slide 23 - &amp;quot;Example 3&amp;quot;&quot;/&gt;&lt;property id=&quot;20307&quot; value=&quot;278&quot;/&gt;&lt;/object&gt;&lt;object type=&quot;3&quot; unique_id=&quot;10026&quot;&gt;&lt;property id=&quot;20148&quot; value=&quot;5&quot;/&gt;&lt;property id=&quot;20300&quot; value=&quot;Slide 24 - &amp;quot;Example 3 Solution&amp;quot;&quot;/&gt;&lt;property id=&quot;20307&quot; value=&quot;280&quot;/&gt;&lt;/object&gt;&lt;object type=&quot;3&quot; unique_id=&quot;10027&quot;&gt;&lt;property id=&quot;20148&quot; value=&quot;5&quot;/&gt;&lt;property id=&quot;20300&quot; value=&quot;Slide 25 - &amp;quot;Example 3 Solution&amp;quot;&quot;/&gt;&lt;property id=&quot;20307&quot; value=&quot;279&quot;/&gt;&lt;/object&gt;&lt;object type=&quot;3&quot; unique_id=&quot;10030&quot;&gt;&lt;property id=&quot;20148&quot; value=&quot;5&quot;/&gt;&lt;property id=&quot;20300&quot; value=&quot;Slide 26 - &amp;quot;Example 4&amp;quot;&quot;/&gt;&lt;property id=&quot;20307&quot; value=&quot;303&quot;/&gt;&lt;/object&gt;&lt;object type=&quot;3&quot; unique_id=&quot;10031&quot;&gt;&lt;property id=&quot;20148&quot; value=&quot;5&quot;/&gt;&lt;property id=&quot;20300&quot; value=&quot;Slide 27 - &amp;quot;Example 4 Solution&amp;quot;&quot;/&gt;&lt;property id=&quot;20307&quot; value=&quot;304&quot;/&gt;&lt;/object&gt;&lt;object type=&quot;3&quot; unique_id=&quot;10032&quot;&gt;&lt;property id=&quot;20148&quot; value=&quot;5&quot;/&gt;&lt;property id=&quot;20300&quot; value=&quot;Slide 28 - &amp;quot;Example 5&amp;quot;&quot;/&gt;&lt;property id=&quot;20307&quot; value=&quot;305&quot;/&gt;&lt;/object&gt;&lt;object type=&quot;3&quot; unique_id=&quot;10033&quot;&gt;&lt;property id=&quot;20148&quot; value=&quot;5&quot;/&gt;&lt;property id=&quot;20300&quot; value=&quot;Slide 29 - &amp;quot;Example 5 Solution&amp;quot;&quot;/&gt;&lt;property id=&quot;20307&quot; value=&quot;306&quot;/&gt;&lt;/object&gt;&lt;object type=&quot;3&quot; unique_id=&quot;10034&quot;&gt;&lt;property id=&quot;20148&quot; value=&quot;5&quot;/&gt;&lt;property id=&quot;20300&quot; value=&quot;Slide 30 - &amp;quot;Empirical Distribution Functions&amp;quot;&quot;/&gt;&lt;property id=&quot;20307&quot; value=&quot;281&quot;/&gt;&lt;/object&gt;&lt;object type=&quot;3&quot; unique_id=&quot;10035&quot;&gt;&lt;property id=&quot;20148&quot; value=&quot;5&quot;/&gt;&lt;property id=&quot;20300&quot; value=&quot;Slide 31 - &amp;quot;Example 6&amp;quot;&quot;/&gt;&lt;property id=&quot;20307&quot; value=&quot;282&quot;/&gt;&lt;/object&gt;&lt;object type=&quot;3&quot; unique_id=&quot;10036&quot;&gt;&lt;property id=&quot;20148&quot; value=&quot;5&quot;/&gt;&lt;property id=&quot;20300&quot; value=&quot;Slide 32 - &amp;quot;Example 6 Solution&amp;quot;&quot;/&gt;&lt;property id=&quot;20307&quot; value=&quot;283&quot;/&gt;&lt;/object&gt;&lt;object type=&quot;3&quot; unique_id=&quot;10052&quot;&gt;&lt;property id=&quot;20148&quot; value=&quot;5&quot;/&gt;&lt;property id=&quot;20300&quot; value=&quot;Slide 33 - &amp;quot;Monte Carlo Simulations&amp;quot;&quot;/&gt;&lt;property id=&quot;20307&quot; value=&quot;298&quot;/&gt;&lt;/object&gt;&lt;object type=&quot;3&quot; unique_id=&quot;10053&quot;&gt;&lt;property id=&quot;20148&quot; value=&quot;5&quot;/&gt;&lt;property id=&quot;20300&quot; value=&quot;Slide 34 - &amp;quot;System Model for Monte Carlo Simulations&amp;quot;&quot;/&gt;&lt;property id=&quot;20307&quot; value=&quot;299&quot;/&gt;&lt;/object&gt;&lt;/object&gt;&lt;object type=&quot;8&quot; unique_id=&quot;10106&quot;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9</TotalTime>
  <Words>1327</Words>
  <Application>Microsoft Office PowerPoint</Application>
  <PresentationFormat>Widescreen</PresentationFormat>
  <Paragraphs>22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ffice Theme</vt:lpstr>
      <vt:lpstr>Document</vt:lpstr>
      <vt:lpstr>Equation</vt:lpstr>
      <vt:lpstr>ENEL 419</vt:lpstr>
      <vt:lpstr>Statistics and their Distributions</vt:lpstr>
      <vt:lpstr>Sample Mean – First order statistic</vt:lpstr>
      <vt:lpstr>Mean of Sample Mean</vt:lpstr>
      <vt:lpstr>Variance of Sample Mean</vt:lpstr>
      <vt:lpstr>Conclusions</vt:lpstr>
      <vt:lpstr>Central Limit Theorem</vt:lpstr>
      <vt:lpstr>Example 1</vt:lpstr>
      <vt:lpstr>Example 1 Solution</vt:lpstr>
      <vt:lpstr>Sample Variance</vt:lpstr>
      <vt:lpstr>Sample Variance</vt:lpstr>
      <vt:lpstr>Mean of Sample Variance</vt:lpstr>
      <vt:lpstr>Mean of Sample Variance</vt:lpstr>
      <vt:lpstr>Mean of Sample Variance</vt:lpstr>
      <vt:lpstr>Mean of Sample Variance</vt:lpstr>
      <vt:lpstr>Short-Cut Formula for Sample Variance</vt:lpstr>
      <vt:lpstr>Short-Cut Formula for Sample Variance and Sample Standard Deviation</vt:lpstr>
      <vt:lpstr>Example 2</vt:lpstr>
      <vt:lpstr>Sample Covariance and Correlation Coefficient</vt:lpstr>
      <vt:lpstr>Short-Cut Formula for Sample Covariance</vt:lpstr>
      <vt:lpstr>Sample Correlation Coefficient</vt:lpstr>
      <vt:lpstr>Properties of Correlation Coefficient</vt:lpstr>
      <vt:lpstr>Example 3</vt:lpstr>
      <vt:lpstr>Example 3 Solution</vt:lpstr>
      <vt:lpstr>Example 3 Solution</vt:lpstr>
      <vt:lpstr>Example 4</vt:lpstr>
      <vt:lpstr>Example 4 Solution</vt:lpstr>
      <vt:lpstr>Example 5</vt:lpstr>
      <vt:lpstr>Example 5 Solution</vt:lpstr>
      <vt:lpstr>Empirical Distribution Functions</vt:lpstr>
      <vt:lpstr>Example 6</vt:lpstr>
      <vt:lpstr>Example 6 Solution</vt:lpstr>
      <vt:lpstr>Monte Carlo Simulations</vt:lpstr>
      <vt:lpstr>System Model for Monte Carlo Simul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125</cp:revision>
  <dcterms:created xsi:type="dcterms:W3CDTF">2020-11-09T21:35:43Z</dcterms:created>
  <dcterms:modified xsi:type="dcterms:W3CDTF">2023-10-31T15:24:15Z</dcterms:modified>
</cp:coreProperties>
</file>